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45E4144" w:rsidR="00D1678A" w:rsidRPr="00D97D6F" w:rsidRDefault="00393F67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="00F72B74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590A5011" w14:textId="0A07F2BC" w:rsidR="00D1678A" w:rsidRPr="00A6662F" w:rsidRDefault="00061F08" w:rsidP="00393F67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Те</w:t>
            </w:r>
            <w:r w:rsidR="00393F67">
              <w:rPr>
                <w:sz w:val="26"/>
                <w:szCs w:val="26"/>
              </w:rPr>
              <w:t>хносферная</w:t>
            </w:r>
            <w:proofErr w:type="spellEnd"/>
            <w:r w:rsidR="00393F67">
              <w:rPr>
                <w:sz w:val="26"/>
                <w:szCs w:val="26"/>
              </w:rPr>
              <w:t xml:space="preserve"> безопасность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126C754" w:rsidR="00D1678A" w:rsidRPr="00D97D6F" w:rsidRDefault="00393F67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Инжиниринг </w:t>
            </w:r>
            <w:proofErr w:type="spellStart"/>
            <w:r>
              <w:rPr>
                <w:sz w:val="26"/>
                <w:szCs w:val="26"/>
              </w:rPr>
              <w:t>техносферы</w:t>
            </w:r>
            <w:proofErr w:type="spellEnd"/>
            <w:r>
              <w:rPr>
                <w:sz w:val="26"/>
                <w:szCs w:val="26"/>
              </w:rPr>
              <w:t>, системы безопасности и экспертиз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4D082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72B74">
        <w:rPr>
          <w:sz w:val="24"/>
          <w:szCs w:val="24"/>
        </w:rPr>
        <w:t>пя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3A103237" w:rsidR="007B449A" w:rsidRDefault="00393F67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моделирования технологических процессов и аппаратов</w:t>
      </w:r>
      <w:r w:rsidR="00061F08">
        <w:rPr>
          <w:sz w:val="24"/>
          <w:szCs w:val="24"/>
        </w:rPr>
        <w:t>;</w:t>
      </w:r>
    </w:p>
    <w:p w14:paraId="594C8952" w14:textId="4D6ADF71" w:rsidR="0003226F" w:rsidRPr="00DC7D12" w:rsidRDefault="00393F67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и химических производств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4"/>
        <w:gridCol w:w="4086"/>
      </w:tblGrid>
      <w:tr w:rsidR="008266E4" w:rsidRPr="00F31E81" w14:paraId="46B0628C" w14:textId="77777777" w:rsidTr="00061F08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061F08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78BE22B" w:rsidR="00F72B74" w:rsidRPr="007B533D" w:rsidRDefault="00061F08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</w:t>
            </w:r>
            <w:r w:rsidR="00393F67">
              <w:rPr>
                <w:sz w:val="22"/>
                <w:szCs w:val="22"/>
              </w:rPr>
              <w:t>1</w:t>
            </w:r>
          </w:p>
          <w:p w14:paraId="2BD2B4D4" w14:textId="3B8AD108" w:rsidR="00F72B74" w:rsidRPr="0026725F" w:rsidRDefault="00393F67" w:rsidP="004773C0">
            <w:pPr>
              <w:widowControl w:val="0"/>
              <w:autoSpaceDE w:val="0"/>
              <w:autoSpaceDN w:val="0"/>
              <w:adjustRightInd w:val="0"/>
            </w:pPr>
            <w:r w:rsidRPr="00393F67">
              <w:t>Способен применять соответствующий физико-математический аппарат, методы анализа и моделирования, основные законы химии и методы химического анализа, основные законы экологии и природопольз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3A5674B5" w:rsidR="00F72B74" w:rsidRPr="00544490" w:rsidRDefault="00393F67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ПК-1</w:t>
            </w:r>
            <w:r w:rsidR="00061F08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2</w:t>
            </w:r>
          </w:p>
          <w:p w14:paraId="009E445A" w14:textId="715B0354" w:rsidR="00F72B74" w:rsidRPr="0026725F" w:rsidRDefault="00061F08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61F08">
              <w:rPr>
                <w:rStyle w:val="fontstyle01"/>
                <w:rFonts w:ascii="Times New Roman" w:hAnsi="Times New Roman"/>
                <w:sz w:val="22"/>
                <w:szCs w:val="22"/>
              </w:rPr>
              <w:t>Применение теоретических основ физики при решении прикладных задач промышленной теплоэнергетики</w:t>
            </w:r>
          </w:p>
        </w:tc>
        <w:tc>
          <w:tcPr>
            <w:tcW w:w="4086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061F08" w:rsidRPr="00F31E81" w14:paraId="57CADB30" w14:textId="77777777" w:rsidTr="00061F08">
        <w:trPr>
          <w:trHeight w:val="3539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FC0B389" w14:textId="5348601F" w:rsidR="00061F08" w:rsidRPr="007B533D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5</w:t>
            </w:r>
          </w:p>
          <w:p w14:paraId="550C36CA" w14:textId="5343B741" w:rsidR="00061F08" w:rsidRPr="0037306E" w:rsidRDefault="00393F67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393F67">
              <w:rPr>
                <w:sz w:val="22"/>
                <w:szCs w:val="22"/>
              </w:rPr>
              <w:t>Способен проводить научные исследования по отдельным темам (разделам тем) в области профессиональной деятельности</w:t>
            </w:r>
          </w:p>
        </w:tc>
        <w:tc>
          <w:tcPr>
            <w:tcW w:w="31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EB46397" w14:textId="77C20C75" w:rsidR="00061F08" w:rsidRPr="00544490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</w:t>
            </w:r>
            <w:r w:rsidR="00393F67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Д-ПК-5.2</w:t>
            </w:r>
          </w:p>
          <w:p w14:paraId="6E26D03D" w14:textId="0246213C" w:rsidR="00061F08" w:rsidRPr="00F72B74" w:rsidRDefault="00393F67" w:rsidP="00061F08">
            <w:pPr>
              <w:autoSpaceDE w:val="0"/>
              <w:autoSpaceDN w:val="0"/>
              <w:adjustRightInd w:val="0"/>
            </w:pPr>
            <w:r w:rsidRPr="00393F67">
              <w:t>Планирование проведения экспериментальных исследований</w:t>
            </w:r>
          </w:p>
        </w:tc>
        <w:tc>
          <w:tcPr>
            <w:tcW w:w="4086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061F08" w:rsidRDefault="00061F08" w:rsidP="00061F08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061F08" w:rsidRDefault="00061F08" w:rsidP="00061F08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061F08" w:rsidRPr="00ED566F" w:rsidRDefault="00061F08" w:rsidP="00061F08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061F08" w:rsidRPr="00F31E81" w14:paraId="5366F029" w14:textId="77777777" w:rsidTr="00061F08">
        <w:trPr>
          <w:trHeight w:val="2843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7DDA959" w14:textId="77777777" w:rsidR="00061F08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0E333E23" w14:textId="28E29573" w:rsidR="00061F08" w:rsidRDefault="00393F67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</w:t>
            </w:r>
            <w:r w:rsidR="00061F08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ПК-5.3</w:t>
            </w:r>
          </w:p>
          <w:p w14:paraId="5DB66A33" w14:textId="4C75C188" w:rsidR="00061F08" w:rsidRDefault="00393F67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393F67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бработка результатов эксперимента</w:t>
            </w:r>
          </w:p>
        </w:tc>
        <w:tc>
          <w:tcPr>
            <w:tcW w:w="408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A1504D3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lastRenderedPageBreak/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6A900BB8" w:rsidR="00262427" w:rsidRPr="00C961D8" w:rsidRDefault="0039487F" w:rsidP="00C961D8">
            <w:pPr>
              <w:ind w:left="28"/>
              <w:jc w:val="center"/>
            </w:pPr>
            <w:r>
              <w:t>21</w:t>
            </w:r>
          </w:p>
        </w:tc>
        <w:tc>
          <w:tcPr>
            <w:tcW w:w="837" w:type="dxa"/>
          </w:tcPr>
          <w:p w14:paraId="10596340" w14:textId="3531FAEA" w:rsidR="00262427" w:rsidRPr="0039487F" w:rsidRDefault="0039487F" w:rsidP="009B399A">
            <w:pPr>
              <w:ind w:left="28"/>
              <w:jc w:val="center"/>
            </w:pPr>
            <w:r>
              <w:t>36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463DB83B" w:rsidR="00C961D8" w:rsidRPr="00B02E88" w:rsidRDefault="0039487F" w:rsidP="00C961D8">
            <w:pPr>
              <w:ind w:left="28"/>
              <w:jc w:val="center"/>
            </w:pPr>
            <w:r>
              <w:t>21</w:t>
            </w:r>
          </w:p>
        </w:tc>
        <w:tc>
          <w:tcPr>
            <w:tcW w:w="837" w:type="dxa"/>
          </w:tcPr>
          <w:p w14:paraId="728E340E" w14:textId="29BFD1C6" w:rsidR="00C961D8" w:rsidRPr="0026725F" w:rsidRDefault="0039487F" w:rsidP="00C961D8">
            <w:pPr>
              <w:ind w:left="28"/>
              <w:jc w:val="center"/>
            </w:pPr>
            <w:r>
              <w:t>36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52E5C792" w:rsidR="00702D3F" w:rsidRPr="00707EE1" w:rsidRDefault="008D5C3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</w:t>
            </w:r>
            <w:r w:rsidR="00702D3F" w:rsidRPr="00707EE1">
              <w:t xml:space="preserve"> </w:t>
            </w:r>
          </w:p>
          <w:p w14:paraId="460F7D84" w14:textId="06C4E030" w:rsidR="00702D3F" w:rsidRPr="00707EE1" w:rsidRDefault="008D5C3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1</w:t>
            </w:r>
            <w:r w:rsidR="00061F08">
              <w:t>.2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7B1568F" w14:textId="49D944EA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5</w:t>
            </w:r>
          </w:p>
          <w:p w14:paraId="39526558" w14:textId="2F9AE319" w:rsidR="00061F08" w:rsidRPr="00707EE1" w:rsidRDefault="008D5C34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2</w:t>
            </w:r>
          </w:p>
          <w:p w14:paraId="03029FD3" w14:textId="57AFB7BC" w:rsidR="00061F08" w:rsidRPr="00707EE1" w:rsidRDefault="008D5C34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</w:t>
            </w:r>
            <w:r w:rsidR="00061F08">
              <w:t>ПК-5.3</w:t>
            </w:r>
          </w:p>
          <w:p w14:paraId="3DB945A3" w14:textId="77777777" w:rsidR="00061F08" w:rsidRDefault="00061F0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BE64C6A" w:rsidR="00702D3F" w:rsidRPr="00885BCA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1C9732C4" w:rsidR="00885BCA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3DA3592B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</w:t>
            </w:r>
            <w:r w:rsidRPr="00707EE1">
              <w:t xml:space="preserve"> </w:t>
            </w:r>
          </w:p>
          <w:p w14:paraId="3EA08962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1.2</w:t>
            </w:r>
          </w:p>
          <w:p w14:paraId="2FC3485F" w14:textId="77777777" w:rsidR="008D5C34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1BC4132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5</w:t>
            </w:r>
          </w:p>
          <w:p w14:paraId="5E1E0F74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2</w:t>
            </w:r>
          </w:p>
          <w:p w14:paraId="4243AB62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3</w:t>
            </w:r>
          </w:p>
          <w:p w14:paraId="6598E2C4" w14:textId="54FDA5EB" w:rsidR="00C6762B" w:rsidRPr="006168DD" w:rsidRDefault="00C6762B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3912AB10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</w:t>
            </w:r>
            <w:r w:rsidRPr="00707EE1">
              <w:t xml:space="preserve"> </w:t>
            </w:r>
          </w:p>
          <w:p w14:paraId="1C396433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1.2</w:t>
            </w:r>
          </w:p>
          <w:p w14:paraId="60C5B4C5" w14:textId="77777777" w:rsidR="008D5C34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BB4C4E8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5</w:t>
            </w:r>
          </w:p>
          <w:p w14:paraId="00F2BBDF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2</w:t>
            </w:r>
          </w:p>
          <w:p w14:paraId="7B1E0757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3</w:t>
            </w:r>
          </w:p>
          <w:p w14:paraId="428D0BCE" w14:textId="591ED97E" w:rsidR="00DC7D12" w:rsidRPr="00413F35" w:rsidRDefault="00DC7D12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31583044" w:rsidR="00DC7D12" w:rsidRPr="00885BCA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6A4B0D67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89105F3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0138561A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1C0E1E18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4A0C90B0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</w:t>
            </w:r>
            <w:r w:rsidRPr="00707EE1">
              <w:t xml:space="preserve"> </w:t>
            </w:r>
          </w:p>
          <w:p w14:paraId="5F178D85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1.2</w:t>
            </w:r>
          </w:p>
          <w:p w14:paraId="259D2280" w14:textId="77777777" w:rsidR="008D5C34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84153A8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5</w:t>
            </w:r>
          </w:p>
          <w:p w14:paraId="1D330EA1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2</w:t>
            </w:r>
          </w:p>
          <w:p w14:paraId="4AC4EB9D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3</w:t>
            </w:r>
          </w:p>
          <w:p w14:paraId="3BC2C6AB" w14:textId="050B53B1" w:rsidR="00F70852" w:rsidRPr="00413F35" w:rsidRDefault="00F70852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07E37596" w:rsidR="00F70852" w:rsidRPr="00885BCA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18B37C5F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6B7BDEE5" w:rsidR="00702D3F" w:rsidRPr="00FD6C25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D933D9F" w:rsidR="00F70852" w:rsidRPr="00844826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2EC2720" w:rsidR="00F70852" w:rsidRPr="001C1B2E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39487F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39487F" w:rsidRPr="00E82E96" w:rsidRDefault="0039487F" w:rsidP="0039487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39487F" w:rsidRPr="00532A00" w:rsidRDefault="0039487F" w:rsidP="0039487F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39487F" w:rsidRPr="0091080C" w:rsidRDefault="0039487F" w:rsidP="0039487F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39487F" w:rsidRPr="0091080C" w:rsidRDefault="0039487F" w:rsidP="0039487F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9FE2CBF" w:rsidR="0039487F" w:rsidRPr="008D41AE" w:rsidRDefault="0039487F" w:rsidP="0039487F">
            <w:r>
              <w:t>2</w:t>
            </w:r>
          </w:p>
        </w:tc>
      </w:tr>
      <w:tr w:rsidR="0039487F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39487F" w:rsidRDefault="0039487F" w:rsidP="0039487F">
            <w:r>
              <w:t>Тема 1.2</w:t>
            </w:r>
          </w:p>
          <w:p w14:paraId="0E82949E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39487F" w:rsidRPr="0091080C" w:rsidRDefault="0039487F" w:rsidP="0039487F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341D8443" w:rsidR="0039487F" w:rsidRDefault="0039487F" w:rsidP="0039487F">
            <w:r>
              <w:t>2</w:t>
            </w:r>
          </w:p>
        </w:tc>
      </w:tr>
      <w:tr w:rsidR="0039487F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39487F" w:rsidRDefault="0039487F" w:rsidP="0039487F">
            <w:r>
              <w:t>Тема 1.3</w:t>
            </w:r>
          </w:p>
          <w:p w14:paraId="48E543AD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39487F" w:rsidRPr="0091080C" w:rsidRDefault="0039487F" w:rsidP="0039487F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068494ED" w:rsidR="0039487F" w:rsidRDefault="0039487F" w:rsidP="0039487F">
            <w:r>
              <w:t>2</w:t>
            </w:r>
          </w:p>
        </w:tc>
      </w:tr>
      <w:tr w:rsidR="0039487F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39487F" w:rsidRDefault="0039487F" w:rsidP="0039487F">
            <w:r>
              <w:t>Тема 1.4</w:t>
            </w:r>
          </w:p>
          <w:p w14:paraId="336DCE3D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39487F" w:rsidRPr="0091080C" w:rsidRDefault="0039487F" w:rsidP="0039487F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F2D0814" w:rsidR="0039487F" w:rsidRDefault="0039487F" w:rsidP="0039487F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39487F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39487F" w:rsidRPr="00E82E96" w:rsidRDefault="0039487F" w:rsidP="0039487F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39487F" w:rsidRPr="009431CD" w:rsidRDefault="0039487F" w:rsidP="0039487F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39487F" w:rsidRPr="00EF214F" w:rsidRDefault="0039487F" w:rsidP="0039487F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39487F" w:rsidRPr="006B0AEA" w:rsidRDefault="0039487F" w:rsidP="0039487F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1DC83ABB" w:rsidR="0039487F" w:rsidRPr="006E4F25" w:rsidRDefault="0039487F" w:rsidP="0039487F">
            <w:r>
              <w:t>1</w:t>
            </w:r>
          </w:p>
        </w:tc>
      </w:tr>
      <w:tr w:rsidR="0039487F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39487F" w:rsidRDefault="0039487F" w:rsidP="0039487F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39487F" w:rsidRPr="00EF214F" w:rsidRDefault="0039487F" w:rsidP="0039487F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018A541F" w:rsidR="0039487F" w:rsidRDefault="0039487F" w:rsidP="0039487F">
            <w:r>
              <w:t>2</w:t>
            </w:r>
          </w:p>
        </w:tc>
      </w:tr>
      <w:tr w:rsidR="0039487F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39487F" w:rsidRDefault="0039487F" w:rsidP="0039487F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39487F" w:rsidRPr="009431CD" w:rsidRDefault="0039487F" w:rsidP="0039487F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021B1362" w:rsidR="0039487F" w:rsidRDefault="0039487F" w:rsidP="0039487F">
            <w:r>
              <w:t>1</w:t>
            </w:r>
          </w:p>
        </w:tc>
      </w:tr>
      <w:tr w:rsidR="0039487F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39487F" w:rsidRPr="00963AD0" w:rsidRDefault="0039487F" w:rsidP="0039487F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39487F" w:rsidRPr="00F116E7" w:rsidRDefault="0039487F" w:rsidP="0039487F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49887E" w:rsidR="0039487F" w:rsidRDefault="0039487F" w:rsidP="0039487F">
            <w:r>
              <w:t>2</w:t>
            </w:r>
          </w:p>
        </w:tc>
      </w:tr>
      <w:tr w:rsidR="0039487F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39487F" w:rsidRPr="00963AD0" w:rsidRDefault="0039487F" w:rsidP="0039487F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39487F" w:rsidRPr="00F116E7" w:rsidRDefault="0039487F" w:rsidP="0039487F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3F4067D2" w:rsidR="0039487F" w:rsidRDefault="0039487F" w:rsidP="0039487F">
            <w:r>
              <w:t>1</w:t>
            </w:r>
          </w:p>
        </w:tc>
      </w:tr>
      <w:tr w:rsidR="0039487F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39487F" w:rsidRPr="00963AD0" w:rsidRDefault="0039487F" w:rsidP="0039487F">
            <w:r w:rsidRPr="00963AD0">
              <w:t>Тема 3.6</w:t>
            </w:r>
          </w:p>
          <w:p w14:paraId="5A956C0C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39487F" w:rsidRPr="009431CD" w:rsidRDefault="0039487F" w:rsidP="0039487F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9B4B20A" w:rsidR="0039487F" w:rsidRDefault="0039487F" w:rsidP="0039487F">
            <w:r>
              <w:t>2</w:t>
            </w:r>
          </w:p>
        </w:tc>
      </w:tr>
      <w:tr w:rsidR="0039487F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39487F" w:rsidRPr="00963AD0" w:rsidRDefault="0039487F" w:rsidP="0039487F">
            <w:r w:rsidRPr="00963AD0">
              <w:t>Тема 3.7</w:t>
            </w:r>
          </w:p>
          <w:p w14:paraId="4CD90AEB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39487F" w:rsidRPr="009431CD" w:rsidRDefault="0039487F" w:rsidP="0039487F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6F462AA5" w:rsidR="0039487F" w:rsidRDefault="0039487F" w:rsidP="0039487F">
            <w:r>
              <w:t>1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0DAAC0BF" w:rsidR="0091080C" w:rsidRPr="0091080C" w:rsidRDefault="0039487F" w:rsidP="0091080C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4781B467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</w:t>
            </w:r>
            <w:r w:rsidRPr="00707EE1">
              <w:t xml:space="preserve"> </w:t>
            </w:r>
          </w:p>
          <w:p w14:paraId="55F2A9F6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1.2</w:t>
            </w:r>
          </w:p>
          <w:p w14:paraId="596F1456" w14:textId="77777777" w:rsidR="008D5C34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56C1C82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5</w:t>
            </w:r>
          </w:p>
          <w:p w14:paraId="6F8E64F7" w14:textId="77777777" w:rsidR="008D5C34" w:rsidRPr="00707EE1" w:rsidRDefault="008D5C34" w:rsidP="008D5C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2</w:t>
            </w:r>
          </w:p>
          <w:p w14:paraId="4C2A80B4" w14:textId="398B534C" w:rsidR="00BC3064" w:rsidRPr="00061F08" w:rsidRDefault="008D5C34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5.3</w:t>
            </w:r>
            <w:bookmarkStart w:id="10" w:name="_GoBack"/>
            <w:bookmarkEnd w:id="10"/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559879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559880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393F67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393F67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559895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393F67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393F67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4559881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4559882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4559883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4559884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4559885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4559886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393F67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393F67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4559887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4559888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4559889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4559890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4559891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4559892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559896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559897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559898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559899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559900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559901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559902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393F67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559903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559904" r:id="rId108"/>
                                        </w:object>
                                      </w:r>
                                    </w:p>
                                    <w:p w14:paraId="5F5A1B4E" w14:textId="77777777" w:rsidR="00393F67" w:rsidRDefault="00393F67" w:rsidP="00403B34"/>
                                    <w:p w14:paraId="1ED6737A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559905" r:id="rId109"/>
                                        </w:object>
                                      </w:r>
                                    </w:p>
                                    <w:p w14:paraId="2418D7A1" w14:textId="77777777" w:rsidR="00393F67" w:rsidRDefault="00393F67" w:rsidP="00403B34"/>
                                    <w:p w14:paraId="6814F9D4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559906" r:id="rId110"/>
                                        </w:object>
                                      </w:r>
                                    </w:p>
                                    <w:p w14:paraId="07C118A7" w14:textId="77777777" w:rsidR="00393F67" w:rsidRDefault="00393F67" w:rsidP="00403B34"/>
                                    <w:p w14:paraId="15DB81F5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559907" r:id="rId111"/>
                                        </w:object>
                                      </w:r>
                                    </w:p>
                                    <w:p w14:paraId="21154BD4" w14:textId="77777777" w:rsidR="00393F67" w:rsidRDefault="00393F67" w:rsidP="00403B34"/>
                                    <w:p w14:paraId="490AC3DB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559908" r:id="rId112"/>
                                        </w:object>
                                      </w:r>
                                    </w:p>
                                    <w:p w14:paraId="3D08791B" w14:textId="77777777" w:rsidR="00393F67" w:rsidRDefault="00393F67" w:rsidP="00403B34"/>
                                    <w:p w14:paraId="091AE4C4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559909" r:id="rId113"/>
                                        </w:object>
                                      </w:r>
                                    </w:p>
                                    <w:p w14:paraId="67C6F284" w14:textId="77777777" w:rsidR="00393F67" w:rsidRDefault="00393F67" w:rsidP="00403B34"/>
                                    <w:p w14:paraId="56529E73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559910" r:id="rId114"/>
                                        </w:object>
                                      </w:r>
                                    </w:p>
                                    <w:p w14:paraId="3A957C37" w14:textId="77777777" w:rsidR="00393F67" w:rsidRDefault="00393F67" w:rsidP="00403B34"/>
                                    <w:p w14:paraId="13CB2D0A" w14:textId="77777777" w:rsidR="00393F67" w:rsidRDefault="00393F67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559911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393F67" w:rsidRDefault="00393F67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393F67" w:rsidRDefault="00393F67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393F67" w:rsidRDefault="00393F67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393F67" w:rsidRDefault="00393F67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393F67" w:rsidRDefault="00393F67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393F67" w:rsidRDefault="00393F67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7" DrawAspect="Content" ObjectID="_1714559896" r:id="rId11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8" DrawAspect="Content" ObjectID="_1714559897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9" DrawAspect="Content" ObjectID="_1714559898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0" DrawAspect="Content" ObjectID="_1714559899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1" DrawAspect="Content" ObjectID="_1714559900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2" DrawAspect="Content" ObjectID="_1714559901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3" DrawAspect="Content" ObjectID="_1714559902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393F67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4" DrawAspect="Content" ObjectID="_1714559903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5" DrawAspect="Content" ObjectID="_1714559904" r:id="rId124"/>
                                  </w:object>
                                </w:r>
                              </w:p>
                              <w:p w14:paraId="5F5A1B4E" w14:textId="77777777" w:rsidR="00393F67" w:rsidRDefault="00393F67" w:rsidP="00403B34"/>
                              <w:p w14:paraId="1ED6737A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6" DrawAspect="Content" ObjectID="_1714559905" r:id="rId125"/>
                                  </w:object>
                                </w:r>
                              </w:p>
                              <w:p w14:paraId="2418D7A1" w14:textId="77777777" w:rsidR="00393F67" w:rsidRDefault="00393F67" w:rsidP="00403B34"/>
                              <w:p w14:paraId="6814F9D4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7" DrawAspect="Content" ObjectID="_1714559906" r:id="rId126"/>
                                  </w:object>
                                </w:r>
                              </w:p>
                              <w:p w14:paraId="07C118A7" w14:textId="77777777" w:rsidR="00393F67" w:rsidRDefault="00393F67" w:rsidP="00403B34"/>
                              <w:p w14:paraId="15DB81F5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8" DrawAspect="Content" ObjectID="_1714559907" r:id="rId127"/>
                                  </w:object>
                                </w:r>
                              </w:p>
                              <w:p w14:paraId="21154BD4" w14:textId="77777777" w:rsidR="00393F67" w:rsidRDefault="00393F67" w:rsidP="00403B34"/>
                              <w:p w14:paraId="490AC3DB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9" DrawAspect="Content" ObjectID="_1714559908" r:id="rId128"/>
                                  </w:object>
                                </w:r>
                              </w:p>
                              <w:p w14:paraId="3D08791B" w14:textId="77777777" w:rsidR="00393F67" w:rsidRDefault="00393F67" w:rsidP="00403B34"/>
                              <w:p w14:paraId="091AE4C4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0" DrawAspect="Content" ObjectID="_1714559909" r:id="rId129"/>
                                  </w:object>
                                </w:r>
                              </w:p>
                              <w:p w14:paraId="67C6F284" w14:textId="77777777" w:rsidR="00393F67" w:rsidRDefault="00393F67" w:rsidP="00403B34"/>
                              <w:p w14:paraId="56529E73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1" DrawAspect="Content" ObjectID="_1714559910" r:id="rId130"/>
                                  </w:object>
                                </w:r>
                              </w:p>
                              <w:p w14:paraId="3A957C37" w14:textId="77777777" w:rsidR="00393F67" w:rsidRDefault="00393F67" w:rsidP="00403B34"/>
                              <w:p w14:paraId="13CB2D0A" w14:textId="77777777" w:rsidR="00393F67" w:rsidRDefault="00393F67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2" DrawAspect="Content" ObjectID="_1714559911" r:id="rId13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393F67" w:rsidRDefault="00393F67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393F67" w:rsidRDefault="00393F67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393F67" w:rsidRDefault="00393F67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393F67" w:rsidRDefault="00393F67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393F67" w:rsidRDefault="00393F67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393F67" w:rsidRDefault="00393F67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393F67" w:rsidRPr="001E6798" w:rsidRDefault="00393F67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393F67" w:rsidRPr="001E6798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393F67" w:rsidRPr="001E6798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393F67" w:rsidRPr="001E6798" w:rsidRDefault="00393F67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393F67" w:rsidRPr="001E6798" w:rsidRDefault="00393F67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393F67" w:rsidRPr="001E6798" w:rsidRDefault="00393F67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393F67" w:rsidRPr="001E6798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393F67" w:rsidRPr="001E6798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393F67" w:rsidRPr="001E6798" w:rsidRDefault="00393F67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393F67" w:rsidRPr="001E6798" w:rsidRDefault="00393F67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393F67" w:rsidRDefault="00393F67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393F67" w:rsidRDefault="00393F67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393F67" w:rsidRDefault="00393F67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3" DrawAspect="Content" ObjectID="_1714559912" r:id="rId133"/>
                                      </w:object>
                                    </w:r>
                                  </w:p>
                                  <w:p w14:paraId="09410012" w14:textId="77777777" w:rsidR="00393F67" w:rsidRDefault="00393F67" w:rsidP="00403B34"/>
                                  <w:p w14:paraId="1DAC78C0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4" DrawAspect="Content" ObjectID="_1714559913" r:id="rId134"/>
                                      </w:object>
                                    </w:r>
                                  </w:p>
                                  <w:p w14:paraId="7CA118CA" w14:textId="77777777" w:rsidR="00393F67" w:rsidRDefault="00393F67" w:rsidP="00403B34"/>
                                  <w:p w14:paraId="4B4102AE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5" DrawAspect="Content" ObjectID="_1714559914" r:id="rId135"/>
                                      </w:object>
                                    </w:r>
                                  </w:p>
                                  <w:p w14:paraId="1810AC73" w14:textId="77777777" w:rsidR="00393F67" w:rsidRDefault="00393F67" w:rsidP="00403B34"/>
                                  <w:p w14:paraId="52B46615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6" DrawAspect="Content" ObjectID="_1714559915" r:id="rId136"/>
                                      </w:object>
                                    </w:r>
                                  </w:p>
                                  <w:p w14:paraId="6DBD1735" w14:textId="77777777" w:rsidR="00393F67" w:rsidRDefault="00393F67" w:rsidP="00403B34"/>
                                  <w:p w14:paraId="0A303575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7" DrawAspect="Content" ObjectID="_1714559916" r:id="rId137"/>
                                      </w:object>
                                    </w:r>
                                  </w:p>
                                  <w:p w14:paraId="767F7DE0" w14:textId="77777777" w:rsidR="00393F67" w:rsidRDefault="00393F67" w:rsidP="00403B34"/>
                                  <w:p w14:paraId="140CF94E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8" DrawAspect="Content" ObjectID="_1714559917" r:id="rId138"/>
                                      </w:object>
                                    </w:r>
                                  </w:p>
                                  <w:p w14:paraId="50C4F3C9" w14:textId="77777777" w:rsidR="00393F67" w:rsidRDefault="00393F67" w:rsidP="00403B34"/>
                                  <w:p w14:paraId="2EC946AE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9" DrawAspect="Content" ObjectID="_1714559918" r:id="rId139"/>
                                      </w:object>
                                    </w:r>
                                  </w:p>
                                  <w:p w14:paraId="7AA940D2" w14:textId="77777777" w:rsidR="00393F67" w:rsidRDefault="00393F67" w:rsidP="00403B34"/>
                                  <w:p w14:paraId="4A28C0A9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70" DrawAspect="Content" ObjectID="_1714559919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1" DrawAspect="Content" ObjectID="_1714559920" r:id="rId142"/>
                                      </w:object>
                                    </w:r>
                                  </w:p>
                                  <w:p w14:paraId="7FE01A0C" w14:textId="77777777" w:rsidR="00393F67" w:rsidRDefault="00393F67" w:rsidP="00403B34"/>
                                  <w:p w14:paraId="535439EA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2" DrawAspect="Content" ObjectID="_1714559921" r:id="rId143"/>
                                      </w:object>
                                    </w:r>
                                  </w:p>
                                  <w:p w14:paraId="613EB413" w14:textId="77777777" w:rsidR="00393F67" w:rsidRDefault="00393F67" w:rsidP="00403B34"/>
                                  <w:p w14:paraId="3D8F3696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3" DrawAspect="Content" ObjectID="_1714559922" r:id="rId144"/>
                                      </w:object>
                                    </w:r>
                                  </w:p>
                                  <w:p w14:paraId="3A2DF1BC" w14:textId="77777777" w:rsidR="00393F67" w:rsidRDefault="00393F67" w:rsidP="00403B34"/>
                                  <w:p w14:paraId="0F9F7997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4" DrawAspect="Content" ObjectID="_1714559923" r:id="rId145"/>
                                      </w:object>
                                    </w:r>
                                  </w:p>
                                  <w:p w14:paraId="7408437C" w14:textId="77777777" w:rsidR="00393F67" w:rsidRDefault="00393F67" w:rsidP="00403B34"/>
                                  <w:p w14:paraId="7C11DDA3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5" DrawAspect="Content" ObjectID="_1714559924" r:id="rId146"/>
                                      </w:object>
                                    </w:r>
                                  </w:p>
                                  <w:p w14:paraId="54709E24" w14:textId="77777777" w:rsidR="00393F67" w:rsidRDefault="00393F67" w:rsidP="00403B34"/>
                                  <w:p w14:paraId="7F6FA284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6" DrawAspect="Content" ObjectID="_1714559925" r:id="rId147"/>
                                      </w:object>
                                    </w:r>
                                  </w:p>
                                  <w:p w14:paraId="78BAA12E" w14:textId="77777777" w:rsidR="00393F67" w:rsidRDefault="00393F67" w:rsidP="00403B34"/>
                                  <w:p w14:paraId="2AC64C09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7" DrawAspect="Content" ObjectID="_1714559926" r:id="rId148"/>
                                      </w:object>
                                    </w:r>
                                  </w:p>
                                  <w:p w14:paraId="145FC585" w14:textId="77777777" w:rsidR="00393F67" w:rsidRDefault="00393F67" w:rsidP="00403B34"/>
                                  <w:p w14:paraId="39294766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8" DrawAspect="Content" ObjectID="_1714559927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79" DrawAspect="Content" ObjectID="_1714559928" r:id="rId151"/>
                                      </w:object>
                                    </w:r>
                                  </w:p>
                                  <w:p w14:paraId="7E4052DC" w14:textId="77777777" w:rsidR="00393F67" w:rsidRDefault="00393F67" w:rsidP="00403B34"/>
                                  <w:p w14:paraId="04B7B9BC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0" DrawAspect="Content" ObjectID="_1714559929" r:id="rId152"/>
                                      </w:object>
                                    </w:r>
                                  </w:p>
                                  <w:p w14:paraId="175D25DC" w14:textId="77777777" w:rsidR="00393F67" w:rsidRDefault="00393F67" w:rsidP="00403B34"/>
                                  <w:p w14:paraId="6B82241D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1" DrawAspect="Content" ObjectID="_1714559930" r:id="rId153"/>
                                      </w:object>
                                    </w:r>
                                  </w:p>
                                  <w:p w14:paraId="7AB05967" w14:textId="77777777" w:rsidR="00393F67" w:rsidRDefault="00393F67" w:rsidP="00403B34"/>
                                  <w:p w14:paraId="5A62C1C6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2" DrawAspect="Content" ObjectID="_1714559931" r:id="rId154"/>
                                      </w:object>
                                    </w:r>
                                  </w:p>
                                  <w:p w14:paraId="19B09E6D" w14:textId="77777777" w:rsidR="00393F67" w:rsidRDefault="00393F67" w:rsidP="00403B34"/>
                                  <w:p w14:paraId="27BA78BE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3" DrawAspect="Content" ObjectID="_1714559932" r:id="rId155"/>
                                      </w:object>
                                    </w:r>
                                  </w:p>
                                  <w:p w14:paraId="37B6CCE4" w14:textId="77777777" w:rsidR="00393F67" w:rsidRDefault="00393F67" w:rsidP="00403B34"/>
                                  <w:p w14:paraId="7ADF25AF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4" DrawAspect="Content" ObjectID="_1714559933" r:id="rId156"/>
                                      </w:object>
                                    </w:r>
                                  </w:p>
                                  <w:p w14:paraId="5DB5A920" w14:textId="77777777" w:rsidR="00393F67" w:rsidRDefault="00393F67" w:rsidP="00403B34"/>
                                  <w:p w14:paraId="1D2628E3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5" DrawAspect="Content" ObjectID="_1714559934" r:id="rId157"/>
                                      </w:object>
                                    </w:r>
                                  </w:p>
                                  <w:p w14:paraId="5BFB5465" w14:textId="77777777" w:rsidR="00393F67" w:rsidRDefault="00393F67" w:rsidP="00403B34"/>
                                  <w:p w14:paraId="53E18EEA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6" DrawAspect="Content" ObjectID="_1714559935" r:id="rId1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7" DrawAspect="Content" ObjectID="_1714559936" r:id="rId160"/>
                                      </w:object>
                                    </w:r>
                                  </w:p>
                                  <w:p w14:paraId="7365BC13" w14:textId="77777777" w:rsidR="00393F67" w:rsidRDefault="00393F67" w:rsidP="00403B34"/>
                                  <w:p w14:paraId="20ED1931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8" DrawAspect="Content" ObjectID="_1714559937" r:id="rId161"/>
                                      </w:object>
                                    </w:r>
                                  </w:p>
                                  <w:p w14:paraId="42EC430B" w14:textId="77777777" w:rsidR="00393F67" w:rsidRDefault="00393F67" w:rsidP="00403B34"/>
                                  <w:p w14:paraId="7CD4D974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9" DrawAspect="Content" ObjectID="_1714559938" r:id="rId162"/>
                                      </w:object>
                                    </w:r>
                                  </w:p>
                                  <w:p w14:paraId="0CA73CE4" w14:textId="77777777" w:rsidR="00393F67" w:rsidRDefault="00393F67" w:rsidP="00403B34"/>
                                  <w:p w14:paraId="06D7B326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0" DrawAspect="Content" ObjectID="_1714559939" r:id="rId163"/>
                                      </w:object>
                                    </w:r>
                                  </w:p>
                                  <w:p w14:paraId="1C0074C0" w14:textId="77777777" w:rsidR="00393F67" w:rsidRDefault="00393F67" w:rsidP="00403B34"/>
                                  <w:p w14:paraId="588BA937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1" DrawAspect="Content" ObjectID="_1714559940" r:id="rId164"/>
                                      </w:object>
                                    </w:r>
                                  </w:p>
                                  <w:p w14:paraId="00E7770E" w14:textId="77777777" w:rsidR="00393F67" w:rsidRDefault="00393F67" w:rsidP="00403B34"/>
                                  <w:p w14:paraId="4ACEFFEB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2" DrawAspect="Content" ObjectID="_1714559941" r:id="rId165"/>
                                      </w:object>
                                    </w:r>
                                  </w:p>
                                  <w:p w14:paraId="023CBE2E" w14:textId="77777777" w:rsidR="00393F67" w:rsidRDefault="00393F67" w:rsidP="00403B34"/>
                                  <w:p w14:paraId="6F58A78D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3" DrawAspect="Content" ObjectID="_1714559942" r:id="rId166"/>
                                      </w:object>
                                    </w:r>
                                  </w:p>
                                  <w:p w14:paraId="3720B8F2" w14:textId="77777777" w:rsidR="00393F67" w:rsidRDefault="00393F67" w:rsidP="00403B34"/>
                                  <w:p w14:paraId="7D63FBE5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4" DrawAspect="Content" ObjectID="_1714559943" r:id="rId1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5" DrawAspect="Content" ObjectID="_1714559944" r:id="rId169"/>
                                      </w:object>
                                    </w:r>
                                  </w:p>
                                  <w:p w14:paraId="68560D0F" w14:textId="77777777" w:rsidR="00393F67" w:rsidRDefault="00393F67" w:rsidP="00403B34"/>
                                  <w:p w14:paraId="483FD6B5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6" DrawAspect="Content" ObjectID="_1714559945" r:id="rId170"/>
                                      </w:object>
                                    </w:r>
                                  </w:p>
                                  <w:p w14:paraId="541CCAEC" w14:textId="77777777" w:rsidR="00393F67" w:rsidRDefault="00393F67" w:rsidP="00403B34"/>
                                  <w:p w14:paraId="6FA1B286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7" DrawAspect="Content" ObjectID="_1714559946" r:id="rId171"/>
                                      </w:object>
                                    </w:r>
                                  </w:p>
                                  <w:p w14:paraId="294AA303" w14:textId="77777777" w:rsidR="00393F67" w:rsidRDefault="00393F67" w:rsidP="00403B34"/>
                                  <w:p w14:paraId="2F5C65F5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8" DrawAspect="Content" ObjectID="_1714559947" r:id="rId172"/>
                                      </w:object>
                                    </w:r>
                                  </w:p>
                                  <w:p w14:paraId="06C046DE" w14:textId="77777777" w:rsidR="00393F67" w:rsidRDefault="00393F67" w:rsidP="00403B34"/>
                                  <w:p w14:paraId="196B647A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9" DrawAspect="Content" ObjectID="_1714559948" r:id="rId173"/>
                                      </w:object>
                                    </w:r>
                                  </w:p>
                                  <w:p w14:paraId="47FA6E24" w14:textId="77777777" w:rsidR="00393F67" w:rsidRDefault="00393F67" w:rsidP="00403B34"/>
                                  <w:p w14:paraId="6D604267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0" DrawAspect="Content" ObjectID="_1714559949" r:id="rId174"/>
                                      </w:object>
                                    </w:r>
                                  </w:p>
                                  <w:p w14:paraId="20E055C4" w14:textId="77777777" w:rsidR="00393F67" w:rsidRDefault="00393F67" w:rsidP="00403B34"/>
                                  <w:p w14:paraId="59470CDB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1" DrawAspect="Content" ObjectID="_1714559950" r:id="rId175"/>
                                      </w:object>
                                    </w:r>
                                  </w:p>
                                  <w:p w14:paraId="15C5006F" w14:textId="77777777" w:rsidR="00393F67" w:rsidRDefault="00393F67" w:rsidP="00403B34"/>
                                  <w:p w14:paraId="41AE51C1" w14:textId="77777777" w:rsidR="00393F67" w:rsidRDefault="00393F67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2" DrawAspect="Content" ObjectID="_1714559951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3" DrawAspect="Content" ObjectID="_1714559952" r:id="rId178"/>
                                      </w:object>
                                    </w:r>
                                  </w:p>
                                  <w:p w14:paraId="4390BA00" w14:textId="77777777" w:rsidR="00393F67" w:rsidRDefault="00393F67" w:rsidP="00403B34"/>
                                  <w:p w14:paraId="223C7B0D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4" DrawAspect="Content" ObjectID="_1714559953" r:id="rId179"/>
                                      </w:object>
                                    </w:r>
                                  </w:p>
                                  <w:p w14:paraId="05496E87" w14:textId="77777777" w:rsidR="00393F67" w:rsidRDefault="00393F67" w:rsidP="00403B34"/>
                                  <w:p w14:paraId="6D21EB7C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5" DrawAspect="Content" ObjectID="_1714559954" r:id="rId180"/>
                                      </w:object>
                                    </w:r>
                                  </w:p>
                                  <w:p w14:paraId="4953E7F6" w14:textId="77777777" w:rsidR="00393F67" w:rsidRDefault="00393F67" w:rsidP="00403B34"/>
                                  <w:p w14:paraId="32F6A235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6" DrawAspect="Content" ObjectID="_1714559955" r:id="rId181"/>
                                      </w:object>
                                    </w:r>
                                  </w:p>
                                  <w:p w14:paraId="3AB99CED" w14:textId="77777777" w:rsidR="00393F67" w:rsidRDefault="00393F67" w:rsidP="00403B34"/>
                                  <w:p w14:paraId="7DC6097C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7" DrawAspect="Content" ObjectID="_1714559956" r:id="rId182"/>
                                      </w:object>
                                    </w:r>
                                  </w:p>
                                  <w:p w14:paraId="3166CEA3" w14:textId="77777777" w:rsidR="00393F67" w:rsidRDefault="00393F67" w:rsidP="00403B34"/>
                                  <w:p w14:paraId="50120EF7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8" DrawAspect="Content" ObjectID="_1714559957" r:id="rId183"/>
                                      </w:object>
                                    </w:r>
                                  </w:p>
                                  <w:p w14:paraId="5FD50C12" w14:textId="77777777" w:rsidR="00393F67" w:rsidRDefault="00393F67" w:rsidP="00403B34"/>
                                  <w:p w14:paraId="0B3CEF6D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9" DrawAspect="Content" ObjectID="_1714559958" r:id="rId184"/>
                                      </w:object>
                                    </w:r>
                                  </w:p>
                                  <w:p w14:paraId="3BB9D6C1" w14:textId="77777777" w:rsidR="00393F67" w:rsidRDefault="00393F67" w:rsidP="00403B34"/>
                                  <w:p w14:paraId="63707FC1" w14:textId="77777777" w:rsidR="00393F67" w:rsidRDefault="00393F67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10" DrawAspect="Content" ObjectID="_1714559959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393F67" w:rsidRDefault="00393F67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393F67" w:rsidRDefault="00393F67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393F67" w:rsidRDefault="00393F67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3" DrawAspect="Content" ObjectID="_1714559912" r:id="rId186"/>
                                </w:object>
                              </w:r>
                            </w:p>
                            <w:p w14:paraId="09410012" w14:textId="77777777" w:rsidR="00393F67" w:rsidRDefault="00393F67" w:rsidP="00403B34"/>
                            <w:p w14:paraId="1DAC78C0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4" DrawAspect="Content" ObjectID="_1714559913" r:id="rId187"/>
                                </w:object>
                              </w:r>
                            </w:p>
                            <w:p w14:paraId="7CA118CA" w14:textId="77777777" w:rsidR="00393F67" w:rsidRDefault="00393F67" w:rsidP="00403B34"/>
                            <w:p w14:paraId="4B4102AE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5" DrawAspect="Content" ObjectID="_1714559914" r:id="rId188"/>
                                </w:object>
                              </w:r>
                            </w:p>
                            <w:p w14:paraId="1810AC73" w14:textId="77777777" w:rsidR="00393F67" w:rsidRDefault="00393F67" w:rsidP="00403B34"/>
                            <w:p w14:paraId="52B46615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6" DrawAspect="Content" ObjectID="_1714559915" r:id="rId189"/>
                                </w:object>
                              </w:r>
                            </w:p>
                            <w:p w14:paraId="6DBD1735" w14:textId="77777777" w:rsidR="00393F67" w:rsidRDefault="00393F67" w:rsidP="00403B34"/>
                            <w:p w14:paraId="0A303575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7" DrawAspect="Content" ObjectID="_1714559916" r:id="rId190"/>
                                </w:object>
                              </w:r>
                            </w:p>
                            <w:p w14:paraId="767F7DE0" w14:textId="77777777" w:rsidR="00393F67" w:rsidRDefault="00393F67" w:rsidP="00403B34"/>
                            <w:p w14:paraId="140CF94E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8" DrawAspect="Content" ObjectID="_1714559917" r:id="rId191"/>
                                </w:object>
                              </w:r>
                            </w:p>
                            <w:p w14:paraId="50C4F3C9" w14:textId="77777777" w:rsidR="00393F67" w:rsidRDefault="00393F67" w:rsidP="00403B34"/>
                            <w:p w14:paraId="2EC946AE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9" DrawAspect="Content" ObjectID="_1714559918" r:id="rId192"/>
                                </w:object>
                              </w:r>
                            </w:p>
                            <w:p w14:paraId="7AA940D2" w14:textId="77777777" w:rsidR="00393F67" w:rsidRDefault="00393F67" w:rsidP="00403B34"/>
                            <w:p w14:paraId="4A28C0A9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70" DrawAspect="Content" ObjectID="_1714559919" r:id="rId19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1" DrawAspect="Content" ObjectID="_1714559920" r:id="rId194"/>
                                </w:object>
                              </w:r>
                            </w:p>
                            <w:p w14:paraId="7FE01A0C" w14:textId="77777777" w:rsidR="00393F67" w:rsidRDefault="00393F67" w:rsidP="00403B34"/>
                            <w:p w14:paraId="535439EA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2" DrawAspect="Content" ObjectID="_1714559921" r:id="rId195"/>
                                </w:object>
                              </w:r>
                            </w:p>
                            <w:p w14:paraId="613EB413" w14:textId="77777777" w:rsidR="00393F67" w:rsidRDefault="00393F67" w:rsidP="00403B34"/>
                            <w:p w14:paraId="3D8F3696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3" DrawAspect="Content" ObjectID="_1714559922" r:id="rId196"/>
                                </w:object>
                              </w:r>
                            </w:p>
                            <w:p w14:paraId="3A2DF1BC" w14:textId="77777777" w:rsidR="00393F67" w:rsidRDefault="00393F67" w:rsidP="00403B34"/>
                            <w:p w14:paraId="0F9F7997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4" DrawAspect="Content" ObjectID="_1714559923" r:id="rId197"/>
                                </w:object>
                              </w:r>
                            </w:p>
                            <w:p w14:paraId="7408437C" w14:textId="77777777" w:rsidR="00393F67" w:rsidRDefault="00393F67" w:rsidP="00403B34"/>
                            <w:p w14:paraId="7C11DDA3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5" DrawAspect="Content" ObjectID="_1714559924" r:id="rId198"/>
                                </w:object>
                              </w:r>
                            </w:p>
                            <w:p w14:paraId="54709E24" w14:textId="77777777" w:rsidR="00393F67" w:rsidRDefault="00393F67" w:rsidP="00403B34"/>
                            <w:p w14:paraId="7F6FA284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6" DrawAspect="Content" ObjectID="_1714559925" r:id="rId199"/>
                                </w:object>
                              </w:r>
                            </w:p>
                            <w:p w14:paraId="78BAA12E" w14:textId="77777777" w:rsidR="00393F67" w:rsidRDefault="00393F67" w:rsidP="00403B34"/>
                            <w:p w14:paraId="2AC64C09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7" DrawAspect="Content" ObjectID="_1714559926" r:id="rId200"/>
                                </w:object>
                              </w:r>
                            </w:p>
                            <w:p w14:paraId="145FC585" w14:textId="77777777" w:rsidR="00393F67" w:rsidRDefault="00393F67" w:rsidP="00403B34"/>
                            <w:p w14:paraId="39294766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8" DrawAspect="Content" ObjectID="_1714559927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79" DrawAspect="Content" ObjectID="_1714559928" r:id="rId202"/>
                                </w:object>
                              </w:r>
                            </w:p>
                            <w:p w14:paraId="7E4052DC" w14:textId="77777777" w:rsidR="00393F67" w:rsidRDefault="00393F67" w:rsidP="00403B34"/>
                            <w:p w14:paraId="04B7B9BC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0" DrawAspect="Content" ObjectID="_1714559929" r:id="rId203"/>
                                </w:object>
                              </w:r>
                            </w:p>
                            <w:p w14:paraId="175D25DC" w14:textId="77777777" w:rsidR="00393F67" w:rsidRDefault="00393F67" w:rsidP="00403B34"/>
                            <w:p w14:paraId="6B82241D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1" DrawAspect="Content" ObjectID="_1714559930" r:id="rId204"/>
                                </w:object>
                              </w:r>
                            </w:p>
                            <w:p w14:paraId="7AB05967" w14:textId="77777777" w:rsidR="00393F67" w:rsidRDefault="00393F67" w:rsidP="00403B34"/>
                            <w:p w14:paraId="5A62C1C6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2" DrawAspect="Content" ObjectID="_1714559931" r:id="rId205"/>
                                </w:object>
                              </w:r>
                            </w:p>
                            <w:p w14:paraId="19B09E6D" w14:textId="77777777" w:rsidR="00393F67" w:rsidRDefault="00393F67" w:rsidP="00403B34"/>
                            <w:p w14:paraId="27BA78BE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3" DrawAspect="Content" ObjectID="_1714559932" r:id="rId206"/>
                                </w:object>
                              </w:r>
                            </w:p>
                            <w:p w14:paraId="37B6CCE4" w14:textId="77777777" w:rsidR="00393F67" w:rsidRDefault="00393F67" w:rsidP="00403B34"/>
                            <w:p w14:paraId="7ADF25AF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4" DrawAspect="Content" ObjectID="_1714559933" r:id="rId207"/>
                                </w:object>
                              </w:r>
                            </w:p>
                            <w:p w14:paraId="5DB5A920" w14:textId="77777777" w:rsidR="00393F67" w:rsidRDefault="00393F67" w:rsidP="00403B34"/>
                            <w:p w14:paraId="1D2628E3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5" DrawAspect="Content" ObjectID="_1714559934" r:id="rId208"/>
                                </w:object>
                              </w:r>
                            </w:p>
                            <w:p w14:paraId="5BFB5465" w14:textId="77777777" w:rsidR="00393F67" w:rsidRDefault="00393F67" w:rsidP="00403B34"/>
                            <w:p w14:paraId="53E18EEA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6" DrawAspect="Content" ObjectID="_1714559935" r:id="rId20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7" DrawAspect="Content" ObjectID="_1714559936" r:id="rId210"/>
                                </w:object>
                              </w:r>
                            </w:p>
                            <w:p w14:paraId="7365BC13" w14:textId="77777777" w:rsidR="00393F67" w:rsidRDefault="00393F67" w:rsidP="00403B34"/>
                            <w:p w14:paraId="20ED1931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8" DrawAspect="Content" ObjectID="_1714559937" r:id="rId211"/>
                                </w:object>
                              </w:r>
                            </w:p>
                            <w:p w14:paraId="42EC430B" w14:textId="77777777" w:rsidR="00393F67" w:rsidRDefault="00393F67" w:rsidP="00403B34"/>
                            <w:p w14:paraId="7CD4D974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9" DrawAspect="Content" ObjectID="_1714559938" r:id="rId212"/>
                                </w:object>
                              </w:r>
                            </w:p>
                            <w:p w14:paraId="0CA73CE4" w14:textId="77777777" w:rsidR="00393F67" w:rsidRDefault="00393F67" w:rsidP="00403B34"/>
                            <w:p w14:paraId="06D7B326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0" DrawAspect="Content" ObjectID="_1714559939" r:id="rId213"/>
                                </w:object>
                              </w:r>
                            </w:p>
                            <w:p w14:paraId="1C0074C0" w14:textId="77777777" w:rsidR="00393F67" w:rsidRDefault="00393F67" w:rsidP="00403B34"/>
                            <w:p w14:paraId="588BA937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1" DrawAspect="Content" ObjectID="_1714559940" r:id="rId214"/>
                                </w:object>
                              </w:r>
                            </w:p>
                            <w:p w14:paraId="00E7770E" w14:textId="77777777" w:rsidR="00393F67" w:rsidRDefault="00393F67" w:rsidP="00403B34"/>
                            <w:p w14:paraId="4ACEFFEB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2" DrawAspect="Content" ObjectID="_1714559941" r:id="rId215"/>
                                </w:object>
                              </w:r>
                            </w:p>
                            <w:p w14:paraId="023CBE2E" w14:textId="77777777" w:rsidR="00393F67" w:rsidRDefault="00393F67" w:rsidP="00403B34"/>
                            <w:p w14:paraId="6F58A78D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3" DrawAspect="Content" ObjectID="_1714559942" r:id="rId216"/>
                                </w:object>
                              </w:r>
                            </w:p>
                            <w:p w14:paraId="3720B8F2" w14:textId="77777777" w:rsidR="00393F67" w:rsidRDefault="00393F67" w:rsidP="00403B34"/>
                            <w:p w14:paraId="7D63FBE5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4" DrawAspect="Content" ObjectID="_1714559943" r:id="rId21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5" DrawAspect="Content" ObjectID="_1714559944" r:id="rId218"/>
                                </w:object>
                              </w:r>
                            </w:p>
                            <w:p w14:paraId="68560D0F" w14:textId="77777777" w:rsidR="00393F67" w:rsidRDefault="00393F67" w:rsidP="00403B34"/>
                            <w:p w14:paraId="483FD6B5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6" DrawAspect="Content" ObjectID="_1714559945" r:id="rId219"/>
                                </w:object>
                              </w:r>
                            </w:p>
                            <w:p w14:paraId="541CCAEC" w14:textId="77777777" w:rsidR="00393F67" w:rsidRDefault="00393F67" w:rsidP="00403B34"/>
                            <w:p w14:paraId="6FA1B286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7" DrawAspect="Content" ObjectID="_1714559946" r:id="rId220"/>
                                </w:object>
                              </w:r>
                            </w:p>
                            <w:p w14:paraId="294AA303" w14:textId="77777777" w:rsidR="00393F67" w:rsidRDefault="00393F67" w:rsidP="00403B34"/>
                            <w:p w14:paraId="2F5C65F5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8" DrawAspect="Content" ObjectID="_1714559947" r:id="rId221"/>
                                </w:object>
                              </w:r>
                            </w:p>
                            <w:p w14:paraId="06C046DE" w14:textId="77777777" w:rsidR="00393F67" w:rsidRDefault="00393F67" w:rsidP="00403B34"/>
                            <w:p w14:paraId="196B647A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9" DrawAspect="Content" ObjectID="_1714559948" r:id="rId222"/>
                                </w:object>
                              </w:r>
                            </w:p>
                            <w:p w14:paraId="47FA6E24" w14:textId="77777777" w:rsidR="00393F67" w:rsidRDefault="00393F67" w:rsidP="00403B34"/>
                            <w:p w14:paraId="6D604267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0" DrawAspect="Content" ObjectID="_1714559949" r:id="rId223"/>
                                </w:object>
                              </w:r>
                            </w:p>
                            <w:p w14:paraId="20E055C4" w14:textId="77777777" w:rsidR="00393F67" w:rsidRDefault="00393F67" w:rsidP="00403B34"/>
                            <w:p w14:paraId="59470CDB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1" DrawAspect="Content" ObjectID="_1714559950" r:id="rId224"/>
                                </w:object>
                              </w:r>
                            </w:p>
                            <w:p w14:paraId="15C5006F" w14:textId="77777777" w:rsidR="00393F67" w:rsidRDefault="00393F67" w:rsidP="00403B34"/>
                            <w:p w14:paraId="41AE51C1" w14:textId="77777777" w:rsidR="00393F67" w:rsidRDefault="00393F67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2" DrawAspect="Content" ObjectID="_1714559951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3" DrawAspect="Content" ObjectID="_1714559952" r:id="rId226"/>
                                </w:object>
                              </w:r>
                            </w:p>
                            <w:p w14:paraId="4390BA00" w14:textId="77777777" w:rsidR="00393F67" w:rsidRDefault="00393F67" w:rsidP="00403B34"/>
                            <w:p w14:paraId="223C7B0D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4" DrawAspect="Content" ObjectID="_1714559953" r:id="rId227"/>
                                </w:object>
                              </w:r>
                            </w:p>
                            <w:p w14:paraId="05496E87" w14:textId="77777777" w:rsidR="00393F67" w:rsidRDefault="00393F67" w:rsidP="00403B34"/>
                            <w:p w14:paraId="6D21EB7C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5" DrawAspect="Content" ObjectID="_1714559954" r:id="rId228"/>
                                </w:object>
                              </w:r>
                            </w:p>
                            <w:p w14:paraId="4953E7F6" w14:textId="77777777" w:rsidR="00393F67" w:rsidRDefault="00393F67" w:rsidP="00403B34"/>
                            <w:p w14:paraId="32F6A235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6" DrawAspect="Content" ObjectID="_1714559955" r:id="rId229"/>
                                </w:object>
                              </w:r>
                            </w:p>
                            <w:p w14:paraId="3AB99CED" w14:textId="77777777" w:rsidR="00393F67" w:rsidRDefault="00393F67" w:rsidP="00403B34"/>
                            <w:p w14:paraId="7DC6097C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7" DrawAspect="Content" ObjectID="_1714559956" r:id="rId230"/>
                                </w:object>
                              </w:r>
                            </w:p>
                            <w:p w14:paraId="3166CEA3" w14:textId="77777777" w:rsidR="00393F67" w:rsidRDefault="00393F67" w:rsidP="00403B34"/>
                            <w:p w14:paraId="50120EF7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8" DrawAspect="Content" ObjectID="_1714559957" r:id="rId231"/>
                                </w:object>
                              </w:r>
                            </w:p>
                            <w:p w14:paraId="5FD50C12" w14:textId="77777777" w:rsidR="00393F67" w:rsidRDefault="00393F67" w:rsidP="00403B34"/>
                            <w:p w14:paraId="0B3CEF6D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9" DrawAspect="Content" ObjectID="_1714559958" r:id="rId232"/>
                                </w:object>
                              </w:r>
                            </w:p>
                            <w:p w14:paraId="3BB9D6C1" w14:textId="77777777" w:rsidR="00393F67" w:rsidRDefault="00393F67" w:rsidP="00403B34"/>
                            <w:p w14:paraId="63707FC1" w14:textId="77777777" w:rsidR="00393F67" w:rsidRDefault="00393F67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10" DrawAspect="Content" ObjectID="_1714559959" r:id="rId23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34" o:title=""/>
                </v:shape>
                <o:OLEObject Type="Embed" ProgID="Equation.3" ShapeID="_x0000_i1044" DrawAspect="Content" ObjectID="_1714559893" r:id="rId235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36" o:title=""/>
                </v:shape>
                <o:OLEObject Type="Embed" ProgID="Equation.3" ShapeID="_x0000_i1045" DrawAspect="Content" ObjectID="_1714559894" r:id="rId237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393F67" w:rsidRPr="00605098" w:rsidRDefault="00393F67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393F67" w:rsidRPr="00605098" w:rsidRDefault="00393F67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393F67" w:rsidRPr="00605098" w:rsidRDefault="00393F67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393F67" w:rsidRPr="00605098" w:rsidRDefault="00393F67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393F67" w:rsidRPr="00605098" w:rsidRDefault="00393F67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393F67" w:rsidRPr="00605098" w:rsidRDefault="00393F67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393F67" w:rsidRPr="00605098" w:rsidRDefault="00393F67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393F67" w:rsidRPr="00605098" w:rsidRDefault="00393F67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393F67" w:rsidRPr="00605098" w:rsidRDefault="00393F67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393F67" w:rsidRPr="00605098" w:rsidRDefault="00393F67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393F67" w:rsidRPr="00605098" w:rsidRDefault="00393F67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393F67" w:rsidRPr="00605098" w:rsidRDefault="00393F67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393F67" w:rsidRPr="003024E9" w:rsidRDefault="00393F67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393F67" w:rsidRDefault="00393F67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393F67" w:rsidRPr="003024E9" w:rsidRDefault="00393F67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393F67" w:rsidRPr="003024E9" w:rsidRDefault="00393F67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393F67" w:rsidRPr="003024E9" w:rsidRDefault="00393F67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393F67" w:rsidRDefault="00393F67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393F67" w:rsidRPr="003024E9" w:rsidRDefault="00393F67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393F67" w:rsidRPr="003024E9" w:rsidRDefault="00393F67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393F67" w:rsidRPr="003024E9" w:rsidRDefault="00393F67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393F67" w:rsidRPr="003024E9" w:rsidRDefault="00393F67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393F67" w:rsidRPr="003024E9" w:rsidRDefault="00393F67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393F67" w:rsidRDefault="00393F67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393F67" w:rsidRPr="003024E9" w:rsidRDefault="00393F67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393F67" w:rsidRPr="003024E9" w:rsidRDefault="00393F67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393F67" w:rsidRPr="003024E9" w:rsidRDefault="00393F67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393F67" w:rsidRDefault="00393F67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393F67" w:rsidRPr="003024E9" w:rsidRDefault="00393F67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393F67" w:rsidRPr="003024E9" w:rsidRDefault="00393F67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393F67" w:rsidRPr="003024E9" w:rsidRDefault="00393F67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393F67" w:rsidRPr="003024E9" w:rsidRDefault="00393F67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393F67" w:rsidP="00F2535D">
            <w:pPr>
              <w:suppressAutoHyphens/>
              <w:spacing w:line="100" w:lineRule="atLeast"/>
            </w:pPr>
            <w:hyperlink r:id="rId23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393F67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39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0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1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42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43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44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45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46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4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48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393F6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4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393F6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393F6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393F67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2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393F67" w:rsidP="003A6121">
            <w:pPr>
              <w:ind w:left="34"/>
              <w:jc w:val="both"/>
            </w:pPr>
            <w:hyperlink r:id="rId253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903EAF" w14:textId="77777777" w:rsidR="00640C79" w:rsidRDefault="00640C79" w:rsidP="005E3840">
      <w:r>
        <w:separator/>
      </w:r>
    </w:p>
  </w:endnote>
  <w:endnote w:type="continuationSeparator" w:id="0">
    <w:p w14:paraId="37041CB1" w14:textId="77777777" w:rsidR="00640C79" w:rsidRDefault="00640C7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393F67" w:rsidRDefault="00393F67">
    <w:pPr>
      <w:pStyle w:val="ae"/>
      <w:jc w:val="right"/>
    </w:pPr>
  </w:p>
  <w:p w14:paraId="3A88830B" w14:textId="77777777" w:rsidR="00393F67" w:rsidRDefault="00393F67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393F67" w:rsidRDefault="00393F6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93F67" w:rsidRDefault="00393F6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393F67" w:rsidRDefault="00393F67">
    <w:pPr>
      <w:pStyle w:val="ae"/>
      <w:jc w:val="right"/>
    </w:pPr>
  </w:p>
  <w:p w14:paraId="6C2BFEFB" w14:textId="77777777" w:rsidR="00393F67" w:rsidRDefault="00393F67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393F67" w:rsidRDefault="00393F67">
    <w:pPr>
      <w:pStyle w:val="ae"/>
      <w:jc w:val="right"/>
    </w:pPr>
  </w:p>
  <w:p w14:paraId="1B400B45" w14:textId="77777777" w:rsidR="00393F67" w:rsidRDefault="00393F67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E7989F" w14:textId="77777777" w:rsidR="00640C79" w:rsidRDefault="00640C79" w:rsidP="005E3840">
      <w:r>
        <w:separator/>
      </w:r>
    </w:p>
  </w:footnote>
  <w:footnote w:type="continuationSeparator" w:id="0">
    <w:p w14:paraId="69B49C4E" w14:textId="77777777" w:rsidR="00640C79" w:rsidRDefault="00640C79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Content>
      <w:p w14:paraId="5CAC6F71" w14:textId="6FD3A755" w:rsidR="00393F67" w:rsidRDefault="00393F6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5C34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393F67" w:rsidRDefault="00393F67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Content>
      <w:p w14:paraId="37D676D9" w14:textId="52AA598C" w:rsidR="00393F67" w:rsidRDefault="00393F6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5C34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393F67" w:rsidRDefault="00393F67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Content>
      <w:p w14:paraId="6805DF81" w14:textId="1921F711" w:rsidR="00393F67" w:rsidRDefault="00393F6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5C34">
          <w:rPr>
            <w:noProof/>
          </w:rPr>
          <w:t>12</w:t>
        </w:r>
        <w:r>
          <w:fldChar w:fldCharType="end"/>
        </w:r>
      </w:p>
    </w:sdtContent>
  </w:sdt>
  <w:p w14:paraId="445C4615" w14:textId="77777777" w:rsidR="00393F67" w:rsidRDefault="00393F67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1F08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3F67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79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5C34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0D9F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6.bin"/><Relationship Id="rId247" Type="http://schemas.openxmlformats.org/officeDocument/2006/relationships/hyperlink" Target="http://www.neicon.ru/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4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7.bin"/><Relationship Id="rId248" Type="http://schemas.openxmlformats.org/officeDocument/2006/relationships/hyperlink" Target="http://www.polpred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7.wmf"/><Relationship Id="rId70" Type="http://schemas.openxmlformats.org/officeDocument/2006/relationships/image" Target="media/image52.png"/><Relationship Id="rId75" Type="http://schemas.openxmlformats.org/officeDocument/2006/relationships/image" Target="media/image55.wmf"/><Relationship Id="rId91" Type="http://schemas.openxmlformats.org/officeDocument/2006/relationships/oleObject" Target="embeddings/oleObject13.bin"/><Relationship Id="rId96" Type="http://schemas.openxmlformats.org/officeDocument/2006/relationships/image" Target="media/image67.wmf"/><Relationship Id="rId140" Type="http://schemas.openxmlformats.org/officeDocument/2006/relationships/oleObject" Target="embeddings/oleObject55.bin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43.bin"/><Relationship Id="rId238" Type="http://schemas.openxmlformats.org/officeDocument/2006/relationships/hyperlink" Target="http://znanium.com/catalog/product/506589" TargetMode="External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5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6.bin"/><Relationship Id="rId135" Type="http://schemas.openxmlformats.org/officeDocument/2006/relationships/oleObject" Target="embeddings/oleObject50.bin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3.bin"/><Relationship Id="rId228" Type="http://schemas.openxmlformats.org/officeDocument/2006/relationships/oleObject" Target="embeddings/oleObject138.bin"/><Relationship Id="rId244" Type="http://schemas.openxmlformats.org/officeDocument/2006/relationships/hyperlink" Target="https://www.scopus.com/" TargetMode="External"/><Relationship Id="rId249" Type="http://schemas.openxmlformats.org/officeDocument/2006/relationships/hyperlink" Target="http://www.gks.ru/wps/wcm/connect/rosstat_main/rosstat/ru/statistics/databases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6.bin"/><Relationship Id="rId125" Type="http://schemas.openxmlformats.org/officeDocument/2006/relationships/oleObject" Target="embeddings/oleObject41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23.bin"/><Relationship Id="rId218" Type="http://schemas.openxmlformats.org/officeDocument/2006/relationships/oleObject" Target="embeddings/oleObject128.bin"/><Relationship Id="rId234" Type="http://schemas.openxmlformats.org/officeDocument/2006/relationships/image" Target="media/image76.wmf"/><Relationship Id="rId239" Type="http://schemas.openxmlformats.org/officeDocument/2006/relationships/hyperlink" Target="http://znanium.com/catalog/product/519269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://www.scopus.com/" TargetMode="External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34.bin"/><Relationship Id="rId240" Type="http://schemas.openxmlformats.org/officeDocument/2006/relationships/hyperlink" Target="http://znanium.com/" TargetMode="External"/><Relationship Id="rId245" Type="http://schemas.openxmlformats.org/officeDocument/2006/relationships/hyperlink" Target="https://elibrary.ru/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74.wmf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2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4.bin"/><Relationship Id="rId251" Type="http://schemas.openxmlformats.org/officeDocument/2006/relationships/hyperlink" Target="http://elibrary.ru/defaultx.asp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oleObject" Target="embeddings/oleObject32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5.bin"/><Relationship Id="rId241" Type="http://schemas.openxmlformats.org/officeDocument/2006/relationships/hyperlink" Target="http://znanium.com/" TargetMode="External"/><Relationship Id="rId246" Type="http://schemas.openxmlformats.org/officeDocument/2006/relationships/hyperlink" Target="http://&#1085;&#1101;&#1073;.&#1088;&#1092;/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hyperlink" Target="http://arxiv.org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1.bin"/><Relationship Id="rId242" Type="http://schemas.openxmlformats.org/officeDocument/2006/relationships/hyperlink" Target="https://dlib.eastview.com/" TargetMode="Externa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42.bin"/><Relationship Id="rId253" Type="http://schemas.openxmlformats.org/officeDocument/2006/relationships/hyperlink" Target="https://www.fips.ru/about/vptb-otdelenie-vserossiyskaya-patentno-tekhnicheskaya-biblioteka/poiskovye-sistemy-i-bazy-dannykh.php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32.bin"/><Relationship Id="rId243" Type="http://schemas.openxmlformats.org/officeDocument/2006/relationships/hyperlink" Target="http://webofknowledge.com/" TargetMode="External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20BE2-DFA7-484F-A3CD-DB79E1380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5</TotalTime>
  <Pages>39</Pages>
  <Words>7554</Words>
  <Characters>43062</Characters>
  <Application>Microsoft Office Word</Application>
  <DocSecurity>0</DocSecurity>
  <Lines>358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6</cp:revision>
  <cp:lastPrinted>2021-06-03T09:32:00Z</cp:lastPrinted>
  <dcterms:created xsi:type="dcterms:W3CDTF">2022-01-28T08:40:00Z</dcterms:created>
  <dcterms:modified xsi:type="dcterms:W3CDTF">2022-05-20T10:50:00Z</dcterms:modified>
</cp:coreProperties>
</file>